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12"/>
  </p:notesMasterIdLst>
  <p:sldIdLst>
    <p:sldId id="260" r:id="rId2"/>
    <p:sldId id="258" r:id="rId3"/>
    <p:sldId id="261" r:id="rId4"/>
    <p:sldId id="262" r:id="rId5"/>
    <p:sldId id="298" r:id="rId6"/>
    <p:sldId id="299" r:id="rId7"/>
    <p:sldId id="300" r:id="rId8"/>
    <p:sldId id="303" r:id="rId9"/>
    <p:sldId id="301" r:id="rId10"/>
    <p:sldId id="302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" initials="A" lastIdx="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001A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754" autoAdjust="0"/>
    <p:restoredTop sz="86461" autoAdjust="0"/>
  </p:normalViewPr>
  <p:slideViewPr>
    <p:cSldViewPr>
      <p:cViewPr varScale="1">
        <p:scale>
          <a:sx n="98" d="100"/>
          <a:sy n="98" d="100"/>
        </p:scale>
        <p:origin x="-247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7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8-01-19T17:51:40.646" idx="3">
    <p:pos x="5418" y="643"/>
    <p:text>因为有多个连加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B4788-1331-4B26-BD01-F7EEC5E94485}" type="datetimeFigureOut">
              <a:rPr lang="zh-CN" altLang="en-US" smtClean="0"/>
              <a:t>2018/2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4502A-EDB8-475A-A386-45266D153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742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什么是 加权错误率</a:t>
            </a:r>
            <a:endParaRPr lang="en-US" altLang="zh-CN" dirty="0" smtClean="0"/>
          </a:p>
          <a:p>
            <a:r>
              <a:rPr lang="zh-CN" altLang="en-US" dirty="0" smtClean="0"/>
              <a:t>作为是怎么处理的</a:t>
            </a:r>
            <a:endParaRPr lang="en-US" altLang="zh-CN" dirty="0" smtClean="0"/>
          </a:p>
          <a:p>
            <a:r>
              <a:rPr lang="zh-CN" altLang="en-US" dirty="0" smtClean="0"/>
              <a:t>样本权重的调整是怎样的过程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44232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因为有向量乘积的形式出现</a:t>
            </a:r>
            <a:r>
              <a:rPr lang="en-US" altLang="zh-CN" dirty="0" smtClean="0"/>
              <a:t>,</a:t>
            </a:r>
          </a:p>
          <a:p>
            <a:r>
              <a:rPr lang="zh-CN" altLang="en-US" dirty="0" smtClean="0"/>
              <a:t>多个连加</a:t>
            </a:r>
            <a:r>
              <a:rPr lang="en-US" altLang="zh-CN" dirty="0" smtClean="0"/>
              <a:t>,</a:t>
            </a:r>
            <a:r>
              <a:rPr lang="zh-CN" altLang="en-US" dirty="0" smtClean="0"/>
              <a:t>因此我们使用的数据形式是</a:t>
            </a:r>
            <a:r>
              <a:rPr lang="en-US" altLang="zh-CN" dirty="0" smtClean="0"/>
              <a:t>ma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17213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因为有向量乘积的形式出现</a:t>
            </a:r>
            <a:r>
              <a:rPr lang="en-US" altLang="zh-CN" dirty="0" smtClean="0"/>
              <a:t>,</a:t>
            </a:r>
          </a:p>
          <a:p>
            <a:r>
              <a:rPr lang="zh-CN" altLang="en-US" dirty="0" smtClean="0"/>
              <a:t>多个连加</a:t>
            </a:r>
            <a:r>
              <a:rPr lang="en-US" altLang="zh-CN" dirty="0" smtClean="0"/>
              <a:t>,</a:t>
            </a:r>
            <a:r>
              <a:rPr lang="zh-CN" altLang="en-US" dirty="0" smtClean="0"/>
              <a:t>因此我们使用的数据形式是</a:t>
            </a:r>
            <a:r>
              <a:rPr lang="en-US" altLang="zh-CN" dirty="0" smtClean="0"/>
              <a:t>mat</a:t>
            </a:r>
          </a:p>
          <a:p>
            <a:r>
              <a:rPr lang="zh-CN" altLang="en-US" dirty="0" smtClean="0"/>
              <a:t>因此先处理内层的分割</a:t>
            </a:r>
            <a:endParaRPr lang="en-US" altLang="zh-CN" dirty="0" smtClean="0"/>
          </a:p>
          <a:p>
            <a:r>
              <a:rPr lang="en-US" altLang="zh-CN" dirty="0" smtClean="0"/>
              <a:t>enumerate</a:t>
            </a:r>
            <a:r>
              <a:rPr lang="zh-CN" altLang="en-US" dirty="0" smtClean="0"/>
              <a:t>循环索引和值</a:t>
            </a:r>
            <a:endParaRPr lang="en-US" altLang="zh-CN" dirty="0" smtClean="0"/>
          </a:p>
          <a:p>
            <a:r>
              <a:rPr lang="en-US" altLang="zh-CN" dirty="0" smtClean="0"/>
              <a:t>row </a:t>
            </a:r>
            <a:r>
              <a:rPr lang="zh-CN" altLang="en-US" dirty="0" smtClean="0"/>
              <a:t>还是一个矩阵</a:t>
            </a:r>
            <a:r>
              <a:rPr lang="en-US" altLang="zh-CN" dirty="0" smtClean="0"/>
              <a:t>row</a:t>
            </a:r>
            <a:r>
              <a:rPr lang="en-US" altLang="zh-CN" baseline="0" dirty="0" smtClean="0"/>
              <a:t>[0,index]</a:t>
            </a:r>
            <a:r>
              <a:rPr lang="zh-CN" altLang="en-US" baseline="0" dirty="0" smtClean="0"/>
              <a:t>才是第</a:t>
            </a:r>
            <a:r>
              <a:rPr lang="en-US" altLang="zh-CN" baseline="0" dirty="0" smtClean="0"/>
              <a:t>index</a:t>
            </a:r>
            <a:r>
              <a:rPr lang="zh-CN" altLang="en-US" baseline="0" dirty="0" smtClean="0"/>
              <a:t>个特征的取值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17213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布尔值作为索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43372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-99392"/>
            <a:ext cx="4699746" cy="7056784"/>
          </a:xfrm>
          <a:prstGeom prst="rect">
            <a:avLst/>
          </a:prstGeom>
          <a:ln>
            <a:noFill/>
          </a:ln>
          <a:effectLst>
            <a:outerShdw blurRad="50800" dist="50800" dir="5400000" algn="ctr" rotWithShape="0">
              <a:srgbClr val="000000"/>
            </a:outerShdw>
            <a:softEdge rad="889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2455" y="1117848"/>
            <a:ext cx="4159545" cy="173218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4515" y="2996952"/>
            <a:ext cx="3835425" cy="7620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Click to edit Master subtitle style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53767-4FC8-4F7C-81DC-BD195C78A58F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矩形 3"/>
          <p:cNvSpPr/>
          <p:nvPr userDrawn="1"/>
        </p:nvSpPr>
        <p:spPr>
          <a:xfrm>
            <a:off x="5259961" y="110817"/>
            <a:ext cx="3206327" cy="54784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Lef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5000" b="1">
                <a:ln w="12700">
                  <a:solidFill>
                    <a:srgbClr val="39527B">
                      <a:lumMod val="50000"/>
                    </a:srgbClr>
                  </a:solidFill>
                  <a:prstDash val="solid"/>
                </a:ln>
                <a:solidFill>
                  <a:srgbClr val="A1C1DE">
                    <a:lumMod val="75000"/>
                  </a:srgbClr>
                </a:solidFill>
                <a:effectLst>
                  <a:glow rad="101600">
                    <a:srgbClr val="39527B">
                      <a:satMod val="175000"/>
                      <a:alpha val="40000"/>
                    </a:srgbClr>
                  </a:glow>
                  <a:outerShdw blurRad="1270000" dist="63500" dir="2700000" algn="tl" rotWithShape="0">
                    <a:srgbClr val="000000">
                      <a:alpha val="0"/>
                    </a:srgbClr>
                  </a:outerShdw>
                  <a:reflection blurRad="6350" stA="22000" endPos="200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C</a:t>
            </a:r>
            <a:endParaRPr lang="zh-CN" altLang="en-US" sz="35000" b="1">
              <a:ln w="12700">
                <a:solidFill>
                  <a:srgbClr val="39527B">
                    <a:lumMod val="50000"/>
                  </a:srgbClr>
                </a:solidFill>
                <a:prstDash val="solid"/>
              </a:ln>
              <a:solidFill>
                <a:srgbClr val="A1C1DE">
                  <a:lumMod val="75000"/>
                </a:srgbClr>
              </a:solidFill>
              <a:effectLst>
                <a:glow rad="101600">
                  <a:srgbClr val="39527B">
                    <a:satMod val="175000"/>
                    <a:alpha val="40000"/>
                  </a:srgbClr>
                </a:glow>
                <a:outerShdw blurRad="1270000" dist="63500" dir="2700000" algn="tl" rotWithShape="0">
                  <a:srgbClr val="000000">
                    <a:alpha val="0"/>
                  </a:srgbClr>
                </a:outerShdw>
                <a:reflection blurRad="6350" stA="22000" endPos="20000" dir="5400000" sy="-100000" algn="bl" rotWithShape="0"/>
              </a:effectLst>
              <a:latin typeface="微软雅黑" pitchFamily="34" charset="-122"/>
              <a:ea typeface="微软雅黑" pitchFamily="34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371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0612" y="1542256"/>
            <a:ext cx="7717260" cy="41910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1F94C-04A9-49B4-9F8E-3248285880B9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91263937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16069" y="685800"/>
            <a:ext cx="971804" cy="5486400"/>
          </a:xfrm>
          <a:prstGeom prst="rect">
            <a:avLst/>
          </a:prstGeom>
        </p:spPr>
        <p:txBody>
          <a:bodyPr vert="eaVert"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6129" y="685800"/>
            <a:ext cx="7107541" cy="54864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88D16-42AC-4890-870E-C38CF60D8899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1095043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595" y="1628800"/>
            <a:ext cx="7717260" cy="4464496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E90CC-62C7-44CD-8DFE-E094F3B07BE4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3124452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30" y="2590800"/>
            <a:ext cx="6173807" cy="2819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none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4939" y="5410200"/>
            <a:ext cx="6174998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83C11-37EA-4C67-A719-3A70D2B6FC4E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r>
              <a:rPr lang="en-US">
                <a:solidFill>
                  <a:srgbClr val="39527B"/>
                </a:solidFill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0401806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8636" y="1412776"/>
            <a:ext cx="3772883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43013" y="1412776"/>
            <a:ext cx="3772882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822DD-EAA9-439E-8AB1-0B873012FBB3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656487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0501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0501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4990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3799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3E244-7AAD-4668-887C-457B456B5561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00081259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97BD6-F9F3-4A25-9F69-D3EAD888290D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0983059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27FAC-F845-4A1D-B266-4299BF2E6ED7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908924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363" y="685800"/>
            <a:ext cx="5029438" cy="54864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823B7-A18E-47B0-938B-805489A1434A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9520493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57362" y="685800"/>
            <a:ext cx="5030510" cy="5486400"/>
          </a:xfrm>
          <a:ln w="63500">
            <a:solidFill>
              <a:schemeClr val="bg1"/>
            </a:solidFill>
            <a:miter lim="800000"/>
          </a:ln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0EAAA-B21E-42BA-B9C5-AE951C054F0D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12191535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70612" y="1398240"/>
            <a:ext cx="771726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Click to edit Master text styles</a:t>
            </a:r>
          </a:p>
          <a:p>
            <a:pPr lvl="1"/>
            <a:r>
              <a:rPr lang="zh-CN" altLang="zh-CN"/>
              <a:t>Second level</a:t>
            </a:r>
          </a:p>
          <a:p>
            <a:pPr lvl="2"/>
            <a:r>
              <a:rPr lang="zh-CN" altLang="zh-CN"/>
              <a:t>Third level</a:t>
            </a:r>
          </a:p>
          <a:p>
            <a:pPr lvl="3"/>
            <a:r>
              <a:rPr lang="zh-CN" altLang="zh-CN"/>
              <a:t>Fourth level</a:t>
            </a:r>
          </a:p>
          <a:p>
            <a:pPr lvl="4"/>
            <a:r>
              <a:rPr lang="zh-CN" altLang="zh-CN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321" y="6356353"/>
            <a:ext cx="21329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F00C1DE-EA82-48C2-9C11-642FE3C6084E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3823" y="6356353"/>
            <a:ext cx="28963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570742" y="6376246"/>
            <a:ext cx="21329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rgbClr val="8C8C8C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D8FC858-655E-4B47-89A3-6D5457E537AB}" type="slidenum">
              <a:rPr lang="en-US" altLang="zh-CN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 spd="med">
    <p:fade/>
  </p:transition>
  <p:hf hdr="0" ftr="0" dt="0"/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8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5950" indent="-285750" algn="l" rtl="0" fontAlgn="base">
        <a:lnSpc>
          <a:spcPct val="90000"/>
        </a:lnSpc>
        <a:spcBef>
          <a:spcPts val="600"/>
        </a:spcBef>
        <a:spcAft>
          <a:spcPct val="0"/>
        </a:spcAft>
        <a:buSzPct val="80000"/>
        <a:buFont typeface="Corbe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9538" indent="-282575" algn="l" rtl="0" fontAlgn="base">
        <a:lnSpc>
          <a:spcPct val="90000"/>
        </a:lnSpc>
        <a:spcBef>
          <a:spcPts val="600"/>
        </a:spcBef>
        <a:spcAft>
          <a:spcPct val="0"/>
        </a:spcAft>
        <a:buFont typeface="Corbe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76371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148840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532888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916936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300984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9" Type="http://schemas.openxmlformats.org/officeDocument/2006/relationships/hyperlink" Target="AdaBoost&#31639;&#27861;&#38472;&#36848;.docx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集成方法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自选图形 3"/>
          <p:cNvSpPr>
            <a:spLocks noChangeArrowheads="1"/>
          </p:cNvSpPr>
          <p:nvPr/>
        </p:nvSpPr>
        <p:spPr bwMode="ltGray">
          <a:xfrm rot="5400000">
            <a:off x="-2450062" y="1447254"/>
            <a:ext cx="4824413" cy="4825509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flip="none" rotWithShape="1">
            <a:gsLst>
              <a:gs pos="0">
                <a:schemeClr val="bg2">
                  <a:shade val="30000"/>
                  <a:satMod val="115000"/>
                  <a:alpha val="75000"/>
                  <a:lumMod val="73000"/>
                </a:schemeClr>
              </a:gs>
              <a:gs pos="50000">
                <a:schemeClr val="bg2">
                  <a:lumMod val="50000"/>
                  <a:shade val="67500"/>
                  <a:satMod val="115000"/>
                </a:schemeClr>
              </a:gs>
              <a:gs pos="100000">
                <a:schemeClr val="bg2">
                  <a:lumMod val="50000"/>
                  <a:shade val="100000"/>
                  <a:satMod val="115000"/>
                </a:schemeClr>
              </a:gs>
            </a:gsLst>
            <a:lin ang="0" scaled="1"/>
            <a:tileRect/>
          </a:gradFill>
          <a:ln w="9525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z="2400">
              <a:solidFill>
                <a:srgbClr val="404040"/>
              </a:solidFill>
              <a:latin typeface="Arial" charset="0"/>
            </a:endParaRPr>
          </a:p>
        </p:txBody>
      </p:sp>
      <p:sp>
        <p:nvSpPr>
          <p:cNvPr id="6" name="自选图形 4"/>
          <p:cNvSpPr>
            <a:spLocks noChangeArrowheads="1"/>
          </p:cNvSpPr>
          <p:nvPr/>
        </p:nvSpPr>
        <p:spPr bwMode="ltGray">
          <a:xfrm rot="5400000" flipH="1">
            <a:off x="-2016918" y="1910558"/>
            <a:ext cx="4032250" cy="3929063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10744" y="10800"/>
                </a:lnTo>
                <a:close/>
              </a:path>
            </a:pathLst>
          </a:custGeom>
          <a:solidFill>
            <a:schemeClr val="bg2">
              <a:lumMod val="50000"/>
              <a:alpha val="75000"/>
            </a:schemeClr>
          </a:solidFill>
          <a:ln w="0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7" name="自选图形 5"/>
          <p:cNvSpPr>
            <a:spLocks noChangeArrowheads="1"/>
          </p:cNvSpPr>
          <p:nvPr/>
        </p:nvSpPr>
        <p:spPr bwMode="gray">
          <a:xfrm>
            <a:off x="1822452" y="5099050"/>
            <a:ext cx="462121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 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利用集成方法解决房价预测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自选图形 6"/>
          <p:cNvSpPr>
            <a:spLocks noChangeArrowheads="1"/>
          </p:cNvSpPr>
          <p:nvPr/>
        </p:nvSpPr>
        <p:spPr bwMode="gray">
          <a:xfrm>
            <a:off x="2317751" y="4271963"/>
            <a:ext cx="477520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 </a:t>
            </a:r>
            <a:r>
              <a:rPr lang="en-US" altLang="zh-CN" sz="2400" b="1" dirty="0" err="1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Gboos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残差优化方法的集成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自选图形 7"/>
          <p:cNvSpPr>
            <a:spLocks noChangeArrowheads="1"/>
          </p:cNvSpPr>
          <p:nvPr/>
        </p:nvSpPr>
        <p:spPr bwMode="gray">
          <a:xfrm>
            <a:off x="2438400" y="3459163"/>
            <a:ext cx="465455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 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GBD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树算法优化预测残差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自选图形 8"/>
          <p:cNvSpPr>
            <a:spLocks noChangeArrowheads="1"/>
          </p:cNvSpPr>
          <p:nvPr/>
        </p:nvSpPr>
        <p:spPr bwMode="gray">
          <a:xfrm>
            <a:off x="2286000" y="2590800"/>
            <a:ext cx="4662488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</a:t>
            </a:r>
            <a:r>
              <a:rPr lang="en-US" altLang="zh-CN" sz="2400" b="1" dirty="0" err="1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daboos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集成方法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自选图形 9"/>
          <p:cNvSpPr>
            <a:spLocks noChangeArrowheads="1"/>
          </p:cNvSpPr>
          <p:nvPr/>
        </p:nvSpPr>
        <p:spPr bwMode="gray">
          <a:xfrm>
            <a:off x="1765302" y="1820863"/>
            <a:ext cx="467836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Boosting </a:t>
            </a:r>
            <a:r>
              <a:rPr lang="zh-CN" altLang="en-US" sz="2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集成方法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92856" y="5000833"/>
            <a:ext cx="390516" cy="649189"/>
            <a:chOff x="1984929" y="4940853"/>
            <a:chExt cx="520552" cy="649189"/>
          </a:xfrm>
        </p:grpSpPr>
        <p:sp>
          <p:nvSpPr>
            <p:cNvPr id="13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4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5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6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sp>
        <p:nvSpPr>
          <p:cNvPr id="21" name="椭圆 39"/>
          <p:cNvSpPr>
            <a:spLocks noChangeArrowheads="1"/>
          </p:cNvSpPr>
          <p:nvPr/>
        </p:nvSpPr>
        <p:spPr bwMode="gray">
          <a:xfrm>
            <a:off x="1988567" y="4266336"/>
            <a:ext cx="390516" cy="519261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50000">
                <a:srgbClr val="FFFFFF"/>
              </a:gs>
              <a:gs pos="100000">
                <a:srgbClr val="767676"/>
              </a:gs>
            </a:gsLst>
            <a:lin ang="5400000" scaled="1"/>
          </a:gradFill>
          <a:ln w="5715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2" name="椭圆 40"/>
          <p:cNvSpPr>
            <a:spLocks noChangeArrowheads="1"/>
          </p:cNvSpPr>
          <p:nvPr/>
        </p:nvSpPr>
        <p:spPr bwMode="gray">
          <a:xfrm>
            <a:off x="2025999" y="4319133"/>
            <a:ext cx="314866" cy="413660"/>
          </a:xfrm>
          <a:prstGeom prst="ellipse">
            <a:avLst/>
          </a:prstGeom>
          <a:gradFill rotWithShape="1">
            <a:gsLst>
              <a:gs pos="0">
                <a:srgbClr val="A2A2A2"/>
              </a:gs>
              <a:gs pos="50000">
                <a:srgbClr val="FFFFFF"/>
              </a:gs>
              <a:gs pos="100000">
                <a:srgbClr val="A2A2A2"/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3" name="椭圆 35"/>
          <p:cNvSpPr>
            <a:spLocks noChangeArrowheads="1"/>
          </p:cNvSpPr>
          <p:nvPr/>
        </p:nvSpPr>
        <p:spPr bwMode="gray">
          <a:xfrm>
            <a:off x="2043395" y="4201370"/>
            <a:ext cx="297471" cy="649188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8D67E1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4" name="椭圆 37"/>
          <p:cNvSpPr>
            <a:spLocks noChangeArrowheads="1"/>
          </p:cNvSpPr>
          <p:nvPr/>
        </p:nvSpPr>
        <p:spPr bwMode="gray">
          <a:xfrm>
            <a:off x="2046246" y="4201370"/>
            <a:ext cx="278259" cy="649188"/>
          </a:xfrm>
          <a:prstGeom prst="ellipse">
            <a:avLst/>
          </a:prstGeom>
          <a:gradFill rotWithShape="1">
            <a:gsLst>
              <a:gs pos="0">
                <a:srgbClr val="8D67E1"/>
              </a:gs>
              <a:gs pos="100000">
                <a:srgbClr val="45326D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950420" y="2510393"/>
            <a:ext cx="390516" cy="649189"/>
            <a:chOff x="1984929" y="4940853"/>
            <a:chExt cx="520552" cy="649189"/>
          </a:xfrm>
        </p:grpSpPr>
        <p:sp>
          <p:nvSpPr>
            <p:cNvPr id="2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462554" y="1751716"/>
            <a:ext cx="390516" cy="649189"/>
            <a:chOff x="1984929" y="4940853"/>
            <a:chExt cx="520552" cy="649189"/>
          </a:xfrm>
        </p:grpSpPr>
        <p:sp>
          <p:nvSpPr>
            <p:cNvPr id="31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2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3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4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122492" y="3390016"/>
            <a:ext cx="390516" cy="649189"/>
            <a:chOff x="1984929" y="4940853"/>
            <a:chExt cx="520552" cy="649189"/>
          </a:xfrm>
        </p:grpSpPr>
        <p:sp>
          <p:nvSpPr>
            <p:cNvPr id="3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5675" y="404664"/>
            <a:ext cx="3815430" cy="717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1570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单层决策树建树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33989" y="908720"/>
            <a:ext cx="7992888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tree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data ,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abelLis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, w)   #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定义最小加权错误率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w_err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最优预测结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_pre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p.ma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zeros((m,1))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树桩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tump={‘index’:,’value’:,’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:}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的每一列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获得该列的二分标准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values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values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中的每一个值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属于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[‘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’,’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]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预测结果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=split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,index,value,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错误列向量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err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hape=(m,1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	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对应位置预测对为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，错误为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1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	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加权错误率</a:t>
            </a:r>
            <a:r>
              <a:rPr lang="en-US" altLang="zh-CN" dirty="0" err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w_err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dirty="0" err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er</a:t>
            </a:r>
            <a:r>
              <a:rPr lang="en-US" altLang="zh-CN" dirty="0" err="1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dirty="0" err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.T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*w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_er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&lt;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w_er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	     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重新设定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w_err,b_pre,stump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返回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w_err,b_pre,stump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84727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07504" y="332656"/>
            <a:ext cx="7284224" cy="1087016"/>
          </a:xfrm>
        </p:spPr>
        <p:txBody>
          <a:bodyPr/>
          <a:lstStyle/>
          <a:p>
            <a:r>
              <a:rPr lang="en-US" altLang="zh-CN" sz="4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《</a:t>
            </a:r>
            <a:r>
              <a:rPr lang="zh-CN" altLang="en-US" sz="4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集成算法之</a:t>
            </a:r>
            <a:r>
              <a:rPr lang="en-US" altLang="zh-CN" sz="4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boosting》</a:t>
            </a:r>
            <a:endParaRPr lang="zh-CN" altLang="en-US" sz="4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25661" y="1071704"/>
            <a:ext cx="7316613" cy="5296143"/>
            <a:chOff x="899592" y="1289745"/>
            <a:chExt cx="7316613" cy="5296143"/>
          </a:xfrm>
        </p:grpSpPr>
        <p:sp>
          <p:nvSpPr>
            <p:cNvPr id="18" name="圆角矩形 17"/>
            <p:cNvSpPr/>
            <p:nvPr/>
          </p:nvSpPr>
          <p:spPr>
            <a:xfrm>
              <a:off x="2167533" y="4091438"/>
              <a:ext cx="6048672" cy="2494450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899592" y="2303001"/>
              <a:ext cx="595035" cy="20621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集</a:t>
              </a:r>
              <a:endParaRPr lang="en-US" altLang="zh-CN" sz="32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32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成</a:t>
              </a:r>
              <a:endParaRPr lang="en-US" altLang="zh-CN" sz="32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32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方</a:t>
              </a:r>
              <a:endParaRPr lang="en-US" altLang="zh-CN" sz="32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32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法</a:t>
              </a:r>
              <a:endParaRPr lang="zh-CN" altLang="en-US" sz="32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" name="左大括号 7"/>
            <p:cNvSpPr/>
            <p:nvPr/>
          </p:nvSpPr>
          <p:spPr>
            <a:xfrm>
              <a:off x="1763688" y="2060848"/>
              <a:ext cx="504056" cy="3302251"/>
            </a:xfrm>
            <a:prstGeom prst="leftBrac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67744" y="1840468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并行方法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339752" y="4800054"/>
              <a:ext cx="2077813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串行方法</a:t>
              </a:r>
              <a:endParaRPr lang="en-US" altLang="zh-CN" sz="32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en-US" altLang="zh-CN" sz="32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oosting</a:t>
              </a:r>
              <a:r>
                <a:rPr lang="zh-CN" altLang="en-US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族</a:t>
              </a:r>
            </a:p>
          </p:txBody>
        </p:sp>
        <p:sp>
          <p:nvSpPr>
            <p:cNvPr id="11" name="左大括号 10"/>
            <p:cNvSpPr/>
            <p:nvPr/>
          </p:nvSpPr>
          <p:spPr>
            <a:xfrm>
              <a:off x="4283968" y="1556792"/>
              <a:ext cx="360040" cy="1152128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220072" y="1289745"/>
              <a:ext cx="150714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agging</a:t>
              </a:r>
              <a:endParaRPr lang="zh-CN" altLang="en-US" sz="32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220072" y="2305332"/>
              <a:ext cx="2738250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随机森林</a:t>
              </a:r>
              <a:r>
                <a:rPr lang="en-US" altLang="zh-CN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</a:t>
              </a:r>
              <a:r>
                <a:rPr lang="en-US" altLang="zh-CN" sz="32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F</a:t>
              </a:r>
              <a:r>
                <a:rPr lang="en-US" altLang="zh-CN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</a:t>
              </a:r>
            </a:p>
            <a:p>
              <a:r>
                <a:rPr lang="en-US" altLang="zh-CN" sz="32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andom Forest</a:t>
              </a:r>
              <a:endParaRPr lang="zh-CN" altLang="en-US" sz="32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4" name="左大括号 13"/>
            <p:cNvSpPr/>
            <p:nvPr/>
          </p:nvSpPr>
          <p:spPr>
            <a:xfrm>
              <a:off x="4716016" y="4398801"/>
              <a:ext cx="360040" cy="1944216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28051" y="4149080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err="1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daboost</a:t>
              </a:r>
              <a:endParaRPr lang="zh-CN" altLang="en-US" sz="32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38805" y="5076473"/>
              <a:ext cx="130195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BDT</a:t>
              </a:r>
              <a:endParaRPr lang="zh-CN" altLang="en-US" sz="32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328050" y="5914739"/>
              <a:ext cx="173637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err="1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GBoost</a:t>
              </a:r>
              <a:endParaRPr lang="zh-CN" altLang="en-US" sz="32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221028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 Boosting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集成方法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68224" y="980728"/>
            <a:ext cx="74660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ing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方法产生于计算学习理论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Computational Learning Theory)</a:t>
            </a:r>
            <a:endParaRPr lang="zh-CN" altLang="en-US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868224" y="2060848"/>
            <a:ext cx="7466014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ing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一族方法，该族方法具有一个类似的框架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根据当前的数据训练出一个弱模型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根据该弱模型的表现调整数据样本的权重，具体而言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1200150" lvl="1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让该样本做错的样本在后续的训练中获得更多的关注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1200150" lvl="1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让该样本做对的样本在后续的训练中获得较少的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关注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lvl="1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FontTx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后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再根据弱模型的表现决定该弱模型的“话语权”，亦即投票表决时的“可信度”。自然，表现越好的就越具有话语权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8257664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Adaboos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78929"/>
              </p:ext>
            </p:extLst>
          </p:nvPr>
        </p:nvGraphicFramePr>
        <p:xfrm>
          <a:off x="6146800" y="3352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90362" y="1124744"/>
            <a:ext cx="746601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由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boosting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方法的陈述可知，问题的关键在于两点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何根据弱模型的表现更新训练集的权重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对每个样本的作用</a:t>
            </a:r>
            <a:endParaRPr lang="en-US" altLang="zh-CN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何根据弱模型的表现决定弱模型的话语权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整体价值体现</a:t>
            </a:r>
            <a:endParaRPr lang="en-US" altLang="zh-CN" b="1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93810" y="3356992"/>
            <a:ext cx="789806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Adaboost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用来解决二分类问题，标签是</a:t>
            </a: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{-1,1}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弱分类器选择决策树桩，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决策树桩采用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单层二叉树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以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加权错误率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作为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割标准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使用加权错误率作为模型话语权和更新样本权重的基础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09879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Adaboos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715645"/>
              </p:ext>
            </p:extLst>
          </p:nvPr>
        </p:nvGraphicFramePr>
        <p:xfrm>
          <a:off x="6146800" y="3352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7" name="Equation" r:id="rId3" imgW="914400" imgH="211680" progId="Equation.DSMT4">
                  <p:embed/>
                </p:oleObj>
              </mc:Choice>
              <mc:Fallback>
                <p:oleObj name="Equation" r:id="rId3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68764" y="2204864"/>
            <a:ext cx="78980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其中每个样本由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特征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x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类别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y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组成，且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863798"/>
              </p:ext>
            </p:extLst>
          </p:nvPr>
        </p:nvGraphicFramePr>
        <p:xfrm>
          <a:off x="827583" y="1581681"/>
          <a:ext cx="4899333" cy="5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8" name="Equation" r:id="rId5" imgW="2031840" imgH="228600" progId="Equation.DSMT4">
                  <p:embed/>
                </p:oleObj>
              </mc:Choice>
              <mc:Fallback>
                <p:oleObj name="Equation" r:id="rId5" imgW="2031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3" y="1581681"/>
                        <a:ext cx="4899333" cy="55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00612"/>
              </p:ext>
            </p:extLst>
          </p:nvPr>
        </p:nvGraphicFramePr>
        <p:xfrm>
          <a:off x="1179513" y="2700338"/>
          <a:ext cx="37068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9" name="Equation" r:id="rId7" imgW="1536480" imgH="241200" progId="Equation.DSMT4">
                  <p:embed/>
                </p:oleObj>
              </mc:Choice>
              <mc:Fallback>
                <p:oleObj name="Equation" r:id="rId7" imgW="1536480" imgH="24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700338"/>
                        <a:ext cx="37068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94579" y="1133128"/>
            <a:ext cx="78980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假设现有的二分类训练数据集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817249" y="3501008"/>
            <a:ext cx="35387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daboost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步骤如下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矩形 4">
            <a:hlinkClick r:id="rId9" action="ppaction://hlinkfile"/>
          </p:cNvPr>
          <p:cNvSpPr/>
          <p:nvPr/>
        </p:nvSpPr>
        <p:spPr>
          <a:xfrm>
            <a:off x="4211960" y="3578909"/>
            <a:ext cx="26084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Adaboost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陈述</a:t>
            </a: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.</a:t>
            </a:r>
            <a:r>
              <a:rPr lang="en-US" altLang="zh-CN" dirty="0" err="1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ocx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817249" y="5151011"/>
            <a:ext cx="483487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单层决策树：以什么作为分类标准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叉树还是多叉树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什么时候终止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849997" y="4293096"/>
            <a:ext cx="677070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第一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个关键点：如何构建一个单层决策树作为弱分类器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516163" y="5196101"/>
            <a:ext cx="24402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加权错误率</a:t>
            </a:r>
            <a:endParaRPr lang="en-US" altLang="zh-CN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类，二叉树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一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层就停止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135680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单层决策树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77526" y="980728"/>
            <a:ext cx="78980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daboost.py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t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ree_stump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函数实现单层决策树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14352" name="组合 14351"/>
          <p:cNvGrpSpPr/>
          <p:nvPr/>
        </p:nvGrpSpPr>
        <p:grpSpPr>
          <a:xfrm>
            <a:off x="755576" y="2298076"/>
            <a:ext cx="7332042" cy="3869337"/>
            <a:chOff x="323528" y="2363688"/>
            <a:chExt cx="7332042" cy="3869337"/>
          </a:xfrm>
        </p:grpSpPr>
        <p:sp>
          <p:nvSpPr>
            <p:cNvPr id="14339" name="圆角矩形 14338"/>
            <p:cNvSpPr/>
            <p:nvPr/>
          </p:nvSpPr>
          <p:spPr>
            <a:xfrm>
              <a:off x="3805711" y="4658507"/>
              <a:ext cx="936104" cy="1368152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左正</a:t>
              </a:r>
              <a:endParaRPr lang="en-US" altLang="zh-CN" sz="24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algn="ctr"/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右正</a:t>
              </a:r>
              <a:endPara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4553997"/>
                </p:ext>
              </p:extLst>
            </p:nvPr>
          </p:nvGraphicFramePr>
          <p:xfrm>
            <a:off x="772418" y="2472262"/>
            <a:ext cx="1112838" cy="155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76" name="Equation" r:id="rId3" imgW="672840" imgH="939600" progId="Equation.DSMT4">
                    <p:embed/>
                  </p:oleObj>
                </mc:Choice>
                <mc:Fallback>
                  <p:oleObj name="Equation" r:id="rId3" imgW="672840" imgH="93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72418" y="2472262"/>
                          <a:ext cx="1112838" cy="155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直接箭头连接符 7"/>
            <p:cNvCxnSpPr/>
            <p:nvPr/>
          </p:nvCxnSpPr>
          <p:spPr>
            <a:xfrm>
              <a:off x="1763688" y="3140968"/>
              <a:ext cx="345638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1979712" y="2564904"/>
              <a:ext cx="311014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使用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ndex=1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和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value=2</a:t>
              </a:r>
              <a:endParaRPr lang="zh-CN" altLang="en-US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79712" y="3284984"/>
              <a:ext cx="29546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将数据集分为两部分</a:t>
              </a:r>
              <a:endPara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9" name="左大括号 18"/>
            <p:cNvSpPr/>
            <p:nvPr/>
          </p:nvSpPr>
          <p:spPr>
            <a:xfrm>
              <a:off x="5220072" y="2420888"/>
              <a:ext cx="216024" cy="144016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3" name="肘形连接符 22"/>
            <p:cNvCxnSpPr/>
            <p:nvPr/>
          </p:nvCxnSpPr>
          <p:spPr>
            <a:xfrm>
              <a:off x="2339752" y="3140968"/>
              <a:ext cx="2805984" cy="2376266"/>
            </a:xfrm>
            <a:prstGeom prst="bentConnector3">
              <a:avLst>
                <a:gd name="adj1" fmla="val 89521"/>
              </a:avLst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3" name="左大括号 32"/>
            <p:cNvSpPr/>
            <p:nvPr/>
          </p:nvSpPr>
          <p:spPr>
            <a:xfrm>
              <a:off x="5230266" y="4760256"/>
              <a:ext cx="216024" cy="144016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337" name="直接连接符 14336"/>
            <p:cNvCxnSpPr/>
            <p:nvPr/>
          </p:nvCxnSpPr>
          <p:spPr>
            <a:xfrm>
              <a:off x="4848623" y="4329101"/>
              <a:ext cx="1595585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338" name="TextBox 14337"/>
            <p:cNvSpPr txBox="1"/>
            <p:nvPr/>
          </p:nvSpPr>
          <p:spPr>
            <a:xfrm>
              <a:off x="6635272" y="2363688"/>
              <a:ext cx="923330" cy="1554559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右侧为负</a:t>
              </a: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左侧为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正</a:t>
              </a:r>
              <a:endPara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732240" y="4790379"/>
              <a:ext cx="923330" cy="144264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右侧为正</a:t>
              </a:r>
              <a:endPara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左侧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为负</a:t>
              </a:r>
              <a:endPara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14342" name="直接箭头连接符 14341"/>
            <p:cNvCxnSpPr/>
            <p:nvPr/>
          </p:nvCxnSpPr>
          <p:spPr>
            <a:xfrm flipH="1">
              <a:off x="899592" y="2924944"/>
              <a:ext cx="1944216" cy="208823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344" name="直接箭头连接符 14343"/>
            <p:cNvCxnSpPr/>
            <p:nvPr/>
          </p:nvCxnSpPr>
          <p:spPr>
            <a:xfrm flipH="1">
              <a:off x="1871700" y="2924944"/>
              <a:ext cx="1980220" cy="208823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346" name="直接箭头连接符 14345"/>
            <p:cNvCxnSpPr>
              <a:stCxn id="14339" idx="1"/>
              <a:endCxn id="49" idx="3"/>
            </p:cNvCxnSpPr>
            <p:nvPr/>
          </p:nvCxnSpPr>
          <p:spPr>
            <a:xfrm flipH="1">
              <a:off x="3433338" y="5342583"/>
              <a:ext cx="372373" cy="7738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347" name="TextBox 14346"/>
            <p:cNvSpPr txBox="1"/>
            <p:nvPr/>
          </p:nvSpPr>
          <p:spPr>
            <a:xfrm>
              <a:off x="323528" y="5193187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第一层</a:t>
              </a:r>
              <a:endPara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331640" y="5193187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第二层</a:t>
              </a:r>
              <a:endPara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325342" y="5189130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第三层</a:t>
              </a:r>
              <a:endPara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767892"/>
              </p:ext>
            </p:extLst>
          </p:nvPr>
        </p:nvGraphicFramePr>
        <p:xfrm>
          <a:off x="5949429" y="2253731"/>
          <a:ext cx="5461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7" name="Equation" r:id="rId5" imgW="330120" imgH="914400" progId="Equation.DSMT4">
                  <p:embed/>
                </p:oleObj>
              </mc:Choice>
              <mc:Fallback>
                <p:oleObj name="Equation" r:id="rId5" imgW="3301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429" y="2253731"/>
                        <a:ext cx="546100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39102"/>
              </p:ext>
            </p:extLst>
          </p:nvPr>
        </p:nvGraphicFramePr>
        <p:xfrm>
          <a:off x="5949429" y="4658280"/>
          <a:ext cx="5461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8" name="Equation" r:id="rId7" imgW="330120" imgH="914400" progId="Equation.DSMT4">
                  <p:embed/>
                </p:oleObj>
              </mc:Choice>
              <mc:Fallback>
                <p:oleObj name="Equation" r:id="rId7" imgW="330120" imgH="9144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429" y="4658280"/>
                        <a:ext cx="546100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591743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单层决策树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50354" y="1958738"/>
            <a:ext cx="813690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先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来实现最内层：数据集进行二分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plit(data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, index , value ,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#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‘l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或者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r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不包括标签列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要求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是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mat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输出的预测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列向量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69775" y="3861048"/>
            <a:ext cx="789806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然后实现主循环：对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的特征索引，二分标准，左右进行循环选择出具有最小加权错误率的分配情况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tree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data ,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classLabel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, w)    #w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样本的权重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输出：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er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最小加权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错误率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_pre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最优预测结果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{‘index’:    , ‘value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：  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, ’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:        }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69775" y="910809"/>
            <a:ext cx="81369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使用两个函数实现单层决策树：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plit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函数实现对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的分割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tree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实现决策树桩的建立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25477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单层决策树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36479" y="1196752"/>
            <a:ext cx="8136904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先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来实现最内层：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plit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函数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输入：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index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valu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输出：预测结果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(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为列向量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实现方法：循环方法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两种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；通过布尔值索引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三种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最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直观的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样本集的每一行进行考虑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index,value,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先考虑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index,value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默认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为左正；如果右正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-1*pre</a:t>
            </a: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通过布尔值索引，设置左右子集样本的预测结果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52935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单层决策树建树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55576" y="1124744"/>
            <a:ext cx="7898062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plit(data , index , value ,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    #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‘l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或者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r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要求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at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的长度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列的长度是一样的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首先创建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为全一的列向量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为左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: (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分割值左侧为正样本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	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pre[data[:,index]&gt;=value]=-1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如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lr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为右：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(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分割值的右侧为正样本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pre[data[:,index]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&lt;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value]=-1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返回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78479" y="4581128"/>
            <a:ext cx="78980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pre[data[:,index]&gt;value]=-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1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布尔值索引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6468892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Marketing 16x9">
  <a:themeElements>
    <a:clrScheme name="Marketing_16x9">
      <a:dk1>
        <a:srgbClr val="404040"/>
      </a:dk1>
      <a:lt1>
        <a:sysClr val="window" lastClr="FFFFFF"/>
      </a:lt1>
      <a:dk2>
        <a:srgbClr val="000000"/>
      </a:dk2>
      <a:lt2>
        <a:srgbClr val="A1C1DE"/>
      </a:lt2>
      <a:accent1>
        <a:srgbClr val="39527B"/>
      </a:accent1>
      <a:accent2>
        <a:srgbClr val="528DC2"/>
      </a:accent2>
      <a:accent3>
        <a:srgbClr val="7EA939"/>
      </a:accent3>
      <a:accent4>
        <a:srgbClr val="30AEAB"/>
      </a:accent4>
      <a:accent5>
        <a:srgbClr val="31A962"/>
      </a:accent5>
      <a:accent6>
        <a:srgbClr val="78648E"/>
      </a:accent6>
      <a:hlink>
        <a:srgbClr val="7EA939"/>
      </a:hlink>
      <a:folHlink>
        <a:srgbClr val="7F7F7F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4400000" scaled="0"/>
          <a:tileRect/>
        </a:gra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7400000" scaled="0"/>
          <a:tileRect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56</TotalTime>
  <Words>783</Words>
  <Application>Microsoft Office PowerPoint</Application>
  <PresentationFormat>全屏显示(4:3)</PresentationFormat>
  <Paragraphs>130</Paragraphs>
  <Slides>10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2" baseType="lpstr">
      <vt:lpstr>2_Marketing 16x9</vt:lpstr>
      <vt:lpstr>Equation</vt:lpstr>
      <vt:lpstr>集成方法</vt:lpstr>
      <vt:lpstr>《集成算法之boosting》</vt:lpstr>
      <vt:lpstr>1 Boosting集成方法</vt:lpstr>
      <vt:lpstr>2 Adaboost算法</vt:lpstr>
      <vt:lpstr>2 Adaboost算法</vt:lpstr>
      <vt:lpstr>2.1 单层决策树</vt:lpstr>
      <vt:lpstr>2.1 单层决策树</vt:lpstr>
      <vt:lpstr>2.1 单层决策树</vt:lpstr>
      <vt:lpstr>2.1 单层决策树建树</vt:lpstr>
      <vt:lpstr>2.1 单层决策树建树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决策树之ID3算法》</dc:title>
  <dc:creator>mr.y</dc:creator>
  <cp:lastModifiedBy>Admin</cp:lastModifiedBy>
  <cp:revision>382</cp:revision>
  <dcterms:created xsi:type="dcterms:W3CDTF">2017-12-07T03:33:58Z</dcterms:created>
  <dcterms:modified xsi:type="dcterms:W3CDTF">2018-02-07T03:35:51Z</dcterms:modified>
</cp:coreProperties>
</file>